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 xml:space="preserve">YOUR PAPER'S TITLE STARTS </w:t>
      </w:r>
      <w:bookmarkStart w:id="0" w:name="_GoBack"/>
      <w:bookmarkEnd w:id="0"/>
      <w:r w:rsidRPr="00E42C0E">
        <w:rPr>
          <w:lang w:val="en-GB"/>
        </w:rPr>
        <w:t>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 xml:space="preserve">TNR 12 pt. alignment in block, spacing 1,0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>Tables and figures should be numbered and references to them must be in the text. Acceptable labeling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51314547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>For example: Kliestik_Misankova_Adamko</w:t>
      </w:r>
      <w:r w:rsidR="00FC6469">
        <w:rPr>
          <w:b/>
          <w:i/>
          <w:color w:val="FF0000"/>
          <w:lang w:val="en-GB"/>
        </w:rPr>
        <w:t>_PAPER</w:t>
      </w:r>
    </w:p>
    <w:sectPr w:rsidR="00AE3B5D" w:rsidRPr="006879F3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3059" w:rsidRDefault="00F13059">
      <w:r>
        <w:separator/>
      </w:r>
    </w:p>
  </w:endnote>
  <w:endnote w:type="continuationSeparator" w:id="0">
    <w:p w:rsidR="00F13059" w:rsidRDefault="00F130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3059" w:rsidRDefault="00F13059">
      <w:r>
        <w:separator/>
      </w:r>
    </w:p>
  </w:footnote>
  <w:footnote w:type="continuationSeparator" w:id="0">
    <w:p w:rsidR="00F13059" w:rsidRDefault="00F13059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FA487F" w:rsidP="00404602">
    <w:pPr>
      <w:pStyle w:val="Header"/>
      <w:pBdr>
        <w:bottom w:val="single" w:sz="4" w:space="1" w:color="auto"/>
      </w:pBdr>
      <w:spacing w:before="0" w:line="360" w:lineRule="auto"/>
      <w:ind w:firstLine="0"/>
      <w:jc w:val="center"/>
      <w:rPr>
        <w:sz w:val="20"/>
        <w:szCs w:val="20"/>
        <w:lang w:val="en-GB"/>
      </w:rPr>
    </w:pP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The </w:t>
    </w:r>
    <w:r w:rsidR="00EB6688">
      <w:rPr>
        <w:rStyle w:val="Strong"/>
        <w:rFonts w:ascii="Helvetica" w:hAnsi="Helvetica" w:cs="Helvetica"/>
        <w:color w:val="333333"/>
        <w:shd w:val="clear" w:color="auto" w:fill="FFFFFF"/>
      </w:rPr>
      <w:t>3</w:t>
    </w:r>
    <w:r w:rsidR="00EB6688" w:rsidRPr="00EB6688">
      <w:rPr>
        <w:rStyle w:val="Strong"/>
        <w:rFonts w:ascii="Helvetica" w:hAnsi="Helvetica" w:cs="Helvetica"/>
        <w:color w:val="333333"/>
        <w:shd w:val="clear" w:color="auto" w:fill="FFFFFF"/>
        <w:vertAlign w:val="superscript"/>
      </w:rPr>
      <w:t>rd</w:t>
    </w:r>
    <w:r w:rsidR="00EB6688">
      <w:rPr>
        <w:rStyle w:val="Strong"/>
        <w:rFonts w:ascii="Helvetica" w:hAnsi="Helvetica" w:cs="Helvetica"/>
        <w:color w:val="333333"/>
        <w:shd w:val="clear" w:color="auto" w:fill="FFFFFF"/>
      </w:rPr>
      <w:t xml:space="preserve"> International</w:t>
    </w: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 Conference on Research in Science Engineering and Technology </w:t>
    </w:r>
    <w:r w:rsidR="00EB6688">
      <w:rPr>
        <w:rStyle w:val="Strong"/>
        <w:rFonts w:ascii="Helvetica" w:hAnsi="Helvetica" w:cs="Helvetica"/>
        <w:color w:val="333333"/>
        <w:shd w:val="clear" w:color="auto" w:fill="FFFFFF"/>
      </w:rPr>
      <w:t>Oxford</w:t>
    </w:r>
    <w:r>
      <w:rPr>
        <w:rStyle w:val="Strong"/>
        <w:rFonts w:ascii="Helvetica" w:hAnsi="Helvetica" w:cs="Helvetica"/>
        <w:color w:val="333333"/>
        <w:shd w:val="clear" w:color="auto" w:fill="FFFFFF"/>
      </w:rPr>
      <w:t xml:space="preserve">, </w:t>
    </w:r>
    <w:r w:rsidR="00404602">
      <w:rPr>
        <w:rStyle w:val="Strong"/>
        <w:rFonts w:ascii="Helvetica" w:hAnsi="Helvetica"/>
        <w:color w:val="333333"/>
        <w:shd w:val="clear" w:color="auto" w:fill="FFFFFF"/>
      </w:rPr>
      <w:t>UK</w:t>
    </w:r>
    <w:r>
      <w:rPr>
        <w:sz w:val="20"/>
        <w:szCs w:val="20"/>
        <w:lang w:val="en-GB"/>
      </w:rPr>
      <w:t xml:space="preserve">                                                                                           </w:t>
    </w:r>
    <w:r w:rsidR="00404602">
      <w:rPr>
        <w:rStyle w:val="Strong"/>
        <w:rFonts w:ascii="Helvetica" w:hAnsi="Helvetica"/>
        <w:color w:val="333333"/>
        <w:shd w:val="clear" w:color="auto" w:fill="FFFFFF"/>
      </w:rPr>
      <w:t>March 11</w:t>
    </w:r>
    <w:r w:rsidR="00B57A3F">
      <w:rPr>
        <w:rStyle w:val="Strong"/>
        <w:rFonts w:ascii="Helvetica" w:hAnsi="Helvetica"/>
        <w:color w:val="333333"/>
        <w:shd w:val="clear" w:color="auto" w:fill="FFFFFF"/>
      </w:rPr>
      <w:t xml:space="preserve"> _ </w:t>
    </w:r>
    <w:r w:rsidR="00404602">
      <w:rPr>
        <w:rStyle w:val="Strong"/>
        <w:rFonts w:ascii="Helvetica" w:hAnsi="Helvetica"/>
        <w:color w:val="333333"/>
        <w:shd w:val="clear" w:color="auto" w:fill="FFFFFF"/>
      </w:rPr>
      <w:t>13</w:t>
    </w:r>
    <w:r w:rsidR="00AD0D46">
      <w:rPr>
        <w:rStyle w:val="Strong"/>
        <w:rFonts w:ascii="Helvetica" w:hAnsi="Helvetica"/>
        <w:color w:val="333333"/>
        <w:shd w:val="clear" w:color="auto" w:fill="FFFFFF"/>
      </w:rPr>
      <w:t>, 20</w:t>
    </w:r>
    <w:r w:rsidR="00EB6688">
      <w:rPr>
        <w:rStyle w:val="Strong"/>
        <w:rFonts w:ascii="Helvetica" w:hAnsi="Helvetica"/>
        <w:color w:val="333333"/>
        <w:shd w:val="clear" w:color="auto" w:fill="FFFFFF"/>
      </w:rPr>
      <w:t>2</w:t>
    </w:r>
    <w:r w:rsidR="00404602">
      <w:rPr>
        <w:rStyle w:val="Strong"/>
        <w:rFonts w:ascii="Helvetica" w:hAnsi="Helvetica"/>
        <w:color w:val="333333"/>
        <w:shd w:val="clear" w:color="auto" w:fill="FFFFFF"/>
      </w:rPr>
      <w:t>1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37092"/>
    <w:rsid w:val="0005391C"/>
    <w:rsid w:val="00064850"/>
    <w:rsid w:val="000A3E1C"/>
    <w:rsid w:val="000B015E"/>
    <w:rsid w:val="000B69AE"/>
    <w:rsid w:val="000C664A"/>
    <w:rsid w:val="000D6318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55D34"/>
    <w:rsid w:val="003722BE"/>
    <w:rsid w:val="003D1E1E"/>
    <w:rsid w:val="003F0014"/>
    <w:rsid w:val="004035DC"/>
    <w:rsid w:val="00404602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13880"/>
    <w:rsid w:val="00717760"/>
    <w:rsid w:val="00720462"/>
    <w:rsid w:val="0073033D"/>
    <w:rsid w:val="00770A3C"/>
    <w:rsid w:val="007772D3"/>
    <w:rsid w:val="007863B5"/>
    <w:rsid w:val="007910EA"/>
    <w:rsid w:val="007928A3"/>
    <w:rsid w:val="007A3E1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8692D"/>
    <w:rsid w:val="008B39FB"/>
    <w:rsid w:val="008B7ED5"/>
    <w:rsid w:val="008C29E2"/>
    <w:rsid w:val="008C4BAD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F2F"/>
    <w:rsid w:val="00B1721B"/>
    <w:rsid w:val="00B2423A"/>
    <w:rsid w:val="00B50B78"/>
    <w:rsid w:val="00B5164D"/>
    <w:rsid w:val="00B57A3F"/>
    <w:rsid w:val="00B96B80"/>
    <w:rsid w:val="00BB4F4F"/>
    <w:rsid w:val="00BC79AD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6688"/>
    <w:rsid w:val="00EB760A"/>
    <w:rsid w:val="00EC5942"/>
    <w:rsid w:val="00EC7F38"/>
    <w:rsid w:val="00ED73D9"/>
    <w:rsid w:val="00F0630A"/>
    <w:rsid w:val="00F11B6A"/>
    <w:rsid w:val="00F13059"/>
    <w:rsid w:val="00F14BA1"/>
    <w:rsid w:val="00F2079A"/>
    <w:rsid w:val="00F21832"/>
    <w:rsid w:val="00F35ED6"/>
    <w:rsid w:val="00F5269D"/>
    <w:rsid w:val="00F56BDE"/>
    <w:rsid w:val="00F7100C"/>
    <w:rsid w:val="00F74FAF"/>
    <w:rsid w:val="00F97F99"/>
    <w:rsid w:val="00FA487F"/>
    <w:rsid w:val="00FA4B23"/>
    <w:rsid w:val="00FC64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9186E9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236608"/>
        <c:axId val="32227360"/>
      </c:barChart>
      <c:catAx>
        <c:axId val="32236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222736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222736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2236608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130DA-F3ED-4DAA-B130-D70883D36F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5</cp:revision>
  <cp:lastPrinted>2001-02-08T16:41:00Z</cp:lastPrinted>
  <dcterms:created xsi:type="dcterms:W3CDTF">2019-05-26T12:01:00Z</dcterms:created>
  <dcterms:modified xsi:type="dcterms:W3CDTF">2020-05-18T09:13:00Z</dcterms:modified>
</cp:coreProperties>
</file>